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43f94328a994a8b" Type="http://schemas.microsoft.com/office/2007/relationships/ui/extensibility" Target="customUI/customUI14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599" r:id="rId2"/>
    <p:sldId id="456" r:id="rId3"/>
    <p:sldId id="345" r:id="rId4"/>
    <p:sldId id="580" r:id="rId5"/>
    <p:sldId id="326" r:id="rId6"/>
    <p:sldId id="483" r:id="rId7"/>
    <p:sldId id="351" r:id="rId8"/>
    <p:sldId id="576" r:id="rId9"/>
    <p:sldId id="577" r:id="rId10"/>
    <p:sldId id="581" r:id="rId11"/>
    <p:sldId id="582" r:id="rId12"/>
    <p:sldId id="583" r:id="rId13"/>
    <p:sldId id="584" r:id="rId14"/>
    <p:sldId id="587" r:id="rId15"/>
    <p:sldId id="588" r:id="rId16"/>
    <p:sldId id="589" r:id="rId17"/>
    <p:sldId id="590" r:id="rId18"/>
    <p:sldId id="591" r:id="rId19"/>
    <p:sldId id="592" r:id="rId20"/>
    <p:sldId id="593" r:id="rId21"/>
    <p:sldId id="595" r:id="rId22"/>
    <p:sldId id="484" r:id="rId23"/>
    <p:sldId id="596" r:id="rId24"/>
    <p:sldId id="494" r:id="rId25"/>
    <p:sldId id="578" r:id="rId26"/>
    <p:sldId id="597" r:id="rId27"/>
    <p:sldId id="325" r:id="rId28"/>
    <p:sldId id="344" r:id="rId2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/>
  <p:cmAuthor id="2" name="ADMIN" initials="A" lastIdx="2" clrIdx="1"/>
  <p:cmAuthor id="3" name="Admin" initials="A" lastIdx="27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67" y="-67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6T13:02:33.485" idx="1">
    <p:pos x="1278" y="2357"/>
    <p:text>Chỉnh sửa để phông chữ ở cỡ chữ theo suy định.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4:33:50.357" idx="22">
    <p:pos x="1377" y="2867"/>
    <p:text>font chữ và cỡ chữ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8T14:35:18.512" idx="23">
    <p:pos x="5328" y="1309"/>
    <p:text>thiếu HÌNH 13</p:text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e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8.wmf"/><Relationship Id="rId1" Type="http://schemas.openxmlformats.org/officeDocument/2006/relationships/image" Target="../media/image55.wmf"/><Relationship Id="rId4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930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3CDBAB-F658-4D34-85F6-F10CCB343CA9}" type="slidenum">
              <a:rPr lang="en-US" altLang="en-US" smtClean="0"/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trắc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1 </a:t>
            </a:r>
            <a:r>
              <a:rPr lang="en-US" dirty="0" err="1"/>
              <a:t>đến</a:t>
            </a:r>
            <a:r>
              <a:rPr lang="en-US" dirty="0"/>
              <a:t> 5 </a:t>
            </a:r>
            <a:r>
              <a:rPr lang="en-US" dirty="0" err="1" smtClean="0"/>
              <a:t>bằng</a:t>
            </a:r>
            <a:r>
              <a:rPr lang="en-US" dirty="0" smtClean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, B, C, D.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bac </a:t>
            </a:r>
            <a:r>
              <a:rPr lang="en-US" dirty="0" err="1"/>
              <a:t>sĩ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tiêm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vắc-xi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1 </a:t>
            </a:r>
            <a:r>
              <a:rPr lang="en-US" dirty="0" err="1"/>
              <a:t>người</a:t>
            </a:r>
            <a:r>
              <a:rPr lang="en-US" dirty="0"/>
              <a:t>. </a:t>
            </a:r>
            <a:r>
              <a:rPr lang="en-US" dirty="0" err="1"/>
              <a:t>Đội</a:t>
            </a:r>
            <a:r>
              <a:rPr lang="en-US" dirty="0"/>
              <a:t> </a:t>
            </a:r>
            <a:r>
              <a:rPr lang="en-US" dirty="0" err="1"/>
              <a:t>nhanh</a:t>
            </a:r>
            <a:r>
              <a:rPr lang="en-US" dirty="0"/>
              <a:t> </a:t>
            </a:r>
            <a:r>
              <a:rPr lang="en-US" dirty="0" err="1"/>
              <a:t>tay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10 </a:t>
            </a:r>
            <a:r>
              <a:rPr lang="en-US" dirty="0" err="1"/>
              <a:t>điểm</a:t>
            </a:r>
            <a:r>
              <a:rPr lang="en-US" dirty="0"/>
              <a:t>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1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6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GIF"/><Relationship Id="rId9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svg"/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svg"/><Relationship Id="rId5" Type="http://schemas.openxmlformats.org/officeDocument/2006/relationships/image" Target="../media/image45.png"/><Relationship Id="rId4" Type="http://schemas.openxmlformats.org/officeDocument/2006/relationships/image" Target="../media/image1.svg"/><Relationship Id="rId9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8.GI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png"/><Relationship Id="rId11" Type="http://schemas.openxmlformats.org/officeDocument/2006/relationships/image" Target="../media/image48.wmf"/><Relationship Id="rId5" Type="http://schemas.openxmlformats.org/officeDocument/2006/relationships/audio" Target="../media/audio2.wav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18.bin"/><Relationship Id="rId4" Type="http://schemas.openxmlformats.org/officeDocument/2006/relationships/audio" Target="../media/audio1.wav"/><Relationship Id="rId9" Type="http://schemas.openxmlformats.org/officeDocument/2006/relationships/image" Target="../media/image54.GIF"/><Relationship Id="rId1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GIF"/><Relationship Id="rId13" Type="http://schemas.openxmlformats.org/officeDocument/2006/relationships/oleObject" Target="../embeddings/oleObject24.bin"/><Relationship Id="rId3" Type="http://schemas.openxmlformats.org/officeDocument/2006/relationships/audio" Target="../media/audio1.wav"/><Relationship Id="rId7" Type="http://schemas.openxmlformats.org/officeDocument/2006/relationships/image" Target="../media/image53.GIF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GIF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2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5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GIF"/><Relationship Id="rId5" Type="http://schemas.openxmlformats.org/officeDocument/2006/relationships/image" Target="../media/image38.GIF"/><Relationship Id="rId4" Type="http://schemas.openxmlformats.org/officeDocument/2006/relationships/image" Target="../media/image5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1.xml"/><Relationship Id="rId3" Type="http://schemas.openxmlformats.org/officeDocument/2006/relationships/audio" Target="../media/audio2.wav"/><Relationship Id="rId7" Type="http://schemas.openxmlformats.org/officeDocument/2006/relationships/image" Target="../media/image54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3.GIF"/><Relationship Id="rId5" Type="http://schemas.openxmlformats.org/officeDocument/2006/relationships/image" Target="../media/image38.GIF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3" Type="http://schemas.openxmlformats.org/officeDocument/2006/relationships/audio" Target="../media/audio2.wav"/><Relationship Id="rId7" Type="http://schemas.openxmlformats.org/officeDocument/2006/relationships/image" Target="../media/image7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38.GIF"/><Relationship Id="rId10" Type="http://schemas.openxmlformats.org/officeDocument/2006/relationships/comments" Target="../comments/comment2.xml"/><Relationship Id="rId4" Type="http://schemas.openxmlformats.org/officeDocument/2006/relationships/image" Target="../media/image52.png"/><Relationship Id="rId9" Type="http://schemas.openxmlformats.org/officeDocument/2006/relationships/image" Target="../media/image54.GI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65.png"/><Relationship Id="rId9" Type="http://schemas.openxmlformats.org/officeDocument/2006/relationships/comments" Target="../comments/commen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10.png"/><Relationship Id="rId3" Type="http://schemas.openxmlformats.org/officeDocument/2006/relationships/video" Target="../media/media2.mp4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70.wmf"/><Relationship Id="rId2" Type="http://schemas.microsoft.com/office/2007/relationships/media" Target="../media/media2.mp4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69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7.png"/><Relationship Id="rId3" Type="http://schemas.openxmlformats.org/officeDocument/2006/relationships/image" Target="../media/image10.png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575" y="-6865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255052" y="1581150"/>
            <a:ext cx="647074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ỘP CHỮ NHẬT. </a:t>
            </a:r>
          </a:p>
          <a:p>
            <a:pPr algn="ctr"/>
            <a:r>
              <a:rPr lang="en-US" sz="4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</a:t>
            </a:r>
            <a:endParaRPr lang="en-US" sz="4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721" y="819150"/>
            <a:ext cx="2753959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Rectangle 4"/>
          <p:cNvSpPr/>
          <p:nvPr/>
        </p:nvSpPr>
        <p:spPr>
          <a:xfrm>
            <a:off x="2819400" y="15113"/>
            <a:ext cx="61259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/>
          <p:cNvSpPr/>
          <p:nvPr/>
        </p:nvSpPr>
        <p:spPr>
          <a:xfrm>
            <a:off x="31631" y="104302"/>
            <a:ext cx="2674450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32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US" sz="32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2133600" y="3025583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47219" y="3808631"/>
            <a:ext cx="3846566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</a:t>
            </a:r>
            <a:r>
              <a:rPr lang="en-US" sz="3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3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ủy</a:t>
            </a:r>
            <a:r>
              <a:rPr lang="en-US" sz="3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endParaRPr lang="en-US" sz="3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058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6255" y="1086981"/>
            <a:ext cx="402474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em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ở 1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ị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í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iế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oà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bộ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?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99302"/>
            <a:ext cx="2321285" cy="3238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219200" y="3840427"/>
            <a:ext cx="72546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=&gt; Ta </a:t>
            </a:r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toà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bộ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phấn</a:t>
            </a:r>
            <a:r>
              <a:rPr lang="en-US" sz="28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được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2743200" y="2038350"/>
            <a:ext cx="4114800" cy="26296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3824" y="1002323"/>
            <a:ext cx="876300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ú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ý :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ể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tố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ơ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gười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ta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khô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ìn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thấy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ằng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é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ứ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4b).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4876800" y="955294"/>
            <a:ext cx="3657600" cy="228989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83575" y="479103"/>
            <a:ext cx="44775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-76200" y="961003"/>
            <a:ext cx="4003019" cy="523220"/>
            <a:chOff x="-71437" y="1014229"/>
            <a:chExt cx="4003019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037060" y="1145381"/>
            <a:ext cx="11255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3" name="Equation" r:id="rId4" imgW="26822400" imgH="6400800" progId="Equation.DSMT4">
                    <p:embed/>
                  </p:oleObj>
                </mc:Choice>
                <mc:Fallback>
                  <p:oleObj name="Equation" r:id="rId4" imgW="26822400" imgH="6400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060" y="1145381"/>
                          <a:ext cx="1125537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3"/>
            <p:cNvSpPr>
              <a:spLocks noChangeArrowheads="1"/>
            </p:cNvSpPr>
            <p:nvPr/>
          </p:nvSpPr>
          <p:spPr bwMode="auto">
            <a:xfrm>
              <a:off x="-71437" y="1014229"/>
              <a:ext cx="400301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41787" y="1391305"/>
            <a:ext cx="3699126" cy="523220"/>
            <a:chOff x="386493" y="1092939"/>
            <a:chExt cx="3699126" cy="523220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386493" y="1266066"/>
            <a:ext cx="1125537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4" name="Equation" r:id="rId6" imgW="26822400" imgH="6400800" progId="Equation.DSMT4">
                    <p:embed/>
                  </p:oleObj>
                </mc:Choice>
                <mc:Fallback>
                  <p:oleObj name="Equation" r:id="rId6" imgW="26822400" imgH="6400800" progId="Equation.DSMT4">
                    <p:embed/>
                    <p:pic>
                      <p:nvPicPr>
                        <p:cNvPr id="0" name="Picture 42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93" y="1266066"/>
                          <a:ext cx="1125537" cy="261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"/>
            <p:cNvSpPr>
              <a:spLocks noChangeArrowheads="1"/>
            </p:cNvSpPr>
            <p:nvPr/>
          </p:nvSpPr>
          <p:spPr bwMode="auto">
            <a:xfrm>
              <a:off x="1406681" y="1092939"/>
              <a:ext cx="267893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-44397" y="1885950"/>
            <a:ext cx="3873176" cy="954107"/>
            <a:chOff x="-47626" y="1975307"/>
            <a:chExt cx="3873176" cy="954107"/>
          </a:xfrm>
        </p:grpSpPr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-47626" y="1975307"/>
              <a:ext cx="3873176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 So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endPara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</a:pP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kumimoji="0" lang="en-US" sz="28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sz="2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?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12049" y="2586514"/>
            <a:ext cx="160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5" name="Equation" r:id="rId8" imgW="38404800" imgH="8229600" progId="Equation.DSMT4">
                    <p:embed/>
                  </p:oleObj>
                </mc:Choice>
                <mc:Fallback>
                  <p:oleObj name="Equation" r:id="rId8" imgW="38404800" imgH="8229600" progId="Equation.DSMT4">
                    <p:embed/>
                    <p:pic>
                      <p:nvPicPr>
                        <p:cNvPr id="0" name="Picture 424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2049" y="2586514"/>
                          <a:ext cx="160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85800" y="2939924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10" imgW="34442400" imgH="8229600" progId="Equation.DSMT4">
                  <p:embed/>
                </p:oleObj>
              </mc:Choice>
              <mc:Fallback>
                <p:oleObj name="Equation" r:id="rId10" imgW="34442400" imgH="8229600" progId="Equation.DSMT4">
                  <p:embed/>
                  <p:pic>
                    <p:nvPicPr>
                      <p:cNvPr id="0" name="Picture 42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2939924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324100" y="3486150"/>
            <a:ext cx="5105400" cy="14881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fr-FR" sz="2800" b="1" i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b="1" i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fr-FR" sz="2800" b="1" i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 </a:t>
            </a:r>
            <a:r>
              <a:rPr lang="fr-FR" sz="2800" dirty="0" err="1" smtClean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fr-FR" sz="2800" dirty="0" smtClean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fr-FR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  <a:p>
            <a:pPr algn="just">
              <a:lnSpc>
                <a:spcPct val="115000"/>
              </a:lnSpc>
            </a:pP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ều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/>
              <a:ea typeface="Times New Roman" panose="02020603050405020304"/>
            </a:endParaRPr>
          </a:p>
          <a:p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ên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bằng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spc="-7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au</a:t>
            </a:r>
            <a:r>
              <a:rPr lang="en-US" sz="2800" spc="-7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5410199" y="1352550"/>
            <a:ext cx="3329940" cy="24384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1071642" y="456902"/>
            <a:ext cx="6853158" cy="954107"/>
            <a:chOff x="1068309" y="479103"/>
            <a:chExt cx="6853158" cy="954107"/>
          </a:xfrm>
        </p:grpSpPr>
        <p:grpSp>
          <p:nvGrpSpPr>
            <p:cNvPr id="7" name="Group 6"/>
            <p:cNvGrpSpPr/>
            <p:nvPr/>
          </p:nvGrpSpPr>
          <p:grpSpPr>
            <a:xfrm>
              <a:off x="1068309" y="479103"/>
              <a:ext cx="6853158" cy="954107"/>
              <a:chOff x="49003" y="1071280"/>
              <a:chExt cx="6853158" cy="954107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3171694" y="1195571"/>
              <a:ext cx="574675" cy="274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9" name="Equation" r:id="rId4" imgW="13716000" imgH="6705600" progId="Equation.DSMT4">
                      <p:embed/>
                    </p:oleObj>
                  </mc:Choice>
                  <mc:Fallback>
                    <p:oleObj name="Equation" r:id="rId4" imgW="13716000" imgH="6705600" progId="Equation.DSMT4">
                      <p:embed/>
                      <p:pic>
                        <p:nvPicPr>
                          <p:cNvPr id="0" name="Picture 72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71694" y="1195571"/>
                            <a:ext cx="574675" cy="2746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3"/>
              <p:cNvSpPr>
                <a:spLocks noChangeArrowheads="1"/>
              </p:cNvSpPr>
              <p:nvPr/>
            </p:nvSpPr>
            <p:spPr bwMode="auto">
              <a:xfrm>
                <a:off x="49003" y="1071280"/>
                <a:ext cx="6853158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át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6 ta </a:t>
                </a:r>
                <a:r>
                  <a:rPr 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ọi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2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kumimoji="0" lang="en-US" sz="28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. 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263707"/>
                </p:ext>
              </p:extLst>
            </p:nvPr>
          </p:nvGraphicFramePr>
          <p:xfrm>
            <a:off x="3836512" y="1048290"/>
            <a:ext cx="2027555" cy="281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0" name="Equation" r:id="rId6" imgW="2082800" imgH="279400" progId="Equation.DSMT4">
                    <p:embed/>
                  </p:oleObj>
                </mc:Choice>
                <mc:Fallback>
                  <p:oleObj name="Equation" r:id="rId6" imgW="2082800" imgH="279400" progId="Equation.DSMT4">
                    <p:embed/>
                    <p:pic>
                      <p:nvPicPr>
                        <p:cNvPr id="0" name="Picture 723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36512" y="1048290"/>
                          <a:ext cx="2027555" cy="281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89636"/>
            <a:ext cx="2082439" cy="2082439"/>
          </a:xfrm>
          <a:prstGeom prst="rect">
            <a:avLst/>
          </a:prstGeom>
        </p:spPr>
      </p:pic>
      <p:sp>
        <p:nvSpPr>
          <p:cNvPr id="15" name="Cloud Callout 14"/>
          <p:cNvSpPr/>
          <p:nvPr/>
        </p:nvSpPr>
        <p:spPr>
          <a:xfrm>
            <a:off x="1066800" y="1581150"/>
            <a:ext cx="3581400" cy="1532838"/>
          </a:xfrm>
          <a:prstGeom prst="cloudCallout">
            <a:avLst>
              <a:gd name="adj1" fmla="val -48322"/>
              <a:gd name="adj2" fmla="val 69124"/>
            </a:avLst>
          </a:prstGeom>
          <a:solidFill>
            <a:schemeClr val="accent2">
              <a:lumMod val="40000"/>
              <a:lumOff val="60000"/>
            </a:schemeClr>
          </a:solidFill>
          <a:ln w="12700" cap="flat" cmpd="sng" algn="ctr">
            <a:solidFill>
              <a:srgbClr val="FF0066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kern="0" noProof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400" kern="0" noProof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082439" y="4130855"/>
            <a:ext cx="702307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: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4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đườ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ché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681158" y="1433210"/>
            <a:ext cx="2788023" cy="1991027"/>
            <a:chOff x="5681158" y="1433210"/>
            <a:chExt cx="2788023" cy="1991027"/>
          </a:xfrm>
        </p:grpSpPr>
        <p:cxnSp>
          <p:nvCxnSpPr>
            <p:cNvPr id="21" name="Straight Connector 20"/>
            <p:cNvCxnSpPr/>
            <p:nvPr/>
          </p:nvCxnSpPr>
          <p:spPr>
            <a:xfrm flipV="1">
              <a:off x="5681158" y="1447497"/>
              <a:ext cx="2788023" cy="1976740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340582" y="1433210"/>
              <a:ext cx="1431818" cy="1991027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6340582" y="2190750"/>
              <a:ext cx="1431818" cy="533400"/>
            </a:xfrm>
            <a:prstGeom prst="line">
              <a:avLst/>
            </a:prstGeom>
            <a:ln w="12700">
              <a:prstDash val="dash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Hình chữ nhật 22"/>
          <p:cNvSpPr/>
          <p:nvPr/>
        </p:nvSpPr>
        <p:spPr>
          <a:xfrm>
            <a:off x="4816549" y="-11960"/>
            <a:ext cx="4327451" cy="51435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1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1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sz="14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-24905" y="758163"/>
            <a:ext cx="4833772" cy="4385338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sz="1400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" name="Hình ảnh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629"/>
          <a:stretch>
            <a:fillRect/>
          </a:stretch>
        </p:blipFill>
        <p:spPr>
          <a:xfrm>
            <a:off x="-5485" y="1725240"/>
            <a:ext cx="3401958" cy="3297720"/>
          </a:xfrm>
          <a:prstGeom prst="rect">
            <a:avLst/>
          </a:prstGeom>
        </p:spPr>
      </p:pic>
      <p:pic>
        <p:nvPicPr>
          <p:cNvPr id="7" name="Hình ảnh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0139" y="707044"/>
            <a:ext cx="1632619" cy="1632619"/>
          </a:xfrm>
          <a:prstGeom prst="rect">
            <a:avLst/>
          </a:prstGeom>
        </p:spPr>
      </p:pic>
      <p:pic>
        <p:nvPicPr>
          <p:cNvPr id="9" name="Hình ảnh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64" y="1118269"/>
            <a:ext cx="2041710" cy="1417979"/>
          </a:xfrm>
          <a:prstGeom prst="rect">
            <a:avLst/>
          </a:prstGeom>
        </p:spPr>
      </p:pic>
      <p:sp>
        <p:nvSpPr>
          <p:cNvPr id="11" name="Hình chữ nhật 10"/>
          <p:cNvSpPr/>
          <p:nvPr/>
        </p:nvSpPr>
        <p:spPr>
          <a:xfrm>
            <a:off x="0" y="0"/>
            <a:ext cx="4816549" cy="758162"/>
          </a:xfrm>
          <a:prstGeom prst="rect">
            <a:avLst/>
          </a:prstGeom>
          <a:gradFill flip="none" rotWithShape="1">
            <a:gsLst>
              <a:gs pos="0">
                <a:srgbClr val="FF0000">
                  <a:shade val="30000"/>
                  <a:satMod val="115000"/>
                </a:srgbClr>
              </a:gs>
              <a:gs pos="50000">
                <a:srgbClr val="FF0000">
                  <a:shade val="67500"/>
                  <a:satMod val="115000"/>
                </a:srgbClr>
              </a:gs>
              <a:gs pos="100000">
                <a:srgbClr val="FF0000">
                  <a:shade val="100000"/>
                  <a:satMod val="115000"/>
                </a:srgbClr>
              </a:gs>
            </a:gsLst>
            <a:lin ang="5400000" scaled="1"/>
            <a:tileRect/>
          </a:gradFill>
          <a:scene3d>
            <a:camera prst="orthographicFront"/>
            <a:lightRig rig="threePt" dir="t"/>
          </a:scene3d>
          <a:sp3d>
            <a:bevelT w="1143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3300" dirty="0">
                <a:solidFill>
                  <a:prstClr val="white"/>
                </a:solidFill>
                <a:latin typeface="Calibri" panose="020F0502020204030204"/>
              </a:rPr>
              <a:t>PHÒNG TIÊM CHỦNG</a:t>
            </a:r>
          </a:p>
        </p:txBody>
      </p:sp>
      <p:grpSp>
        <p:nvGrpSpPr>
          <p:cNvPr id="25" name="Nhóm 24"/>
          <p:cNvGrpSpPr/>
          <p:nvPr/>
        </p:nvGrpSpPr>
        <p:grpSpPr>
          <a:xfrm>
            <a:off x="3196802" y="1897912"/>
            <a:ext cx="702689" cy="685961"/>
            <a:chOff x="4535944" y="2262232"/>
            <a:chExt cx="1338521" cy="1144844"/>
          </a:xfrm>
        </p:grpSpPr>
        <p:pic>
          <p:nvPicPr>
            <p:cNvPr id="15" name="Hình ảnh 14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94" t="12273" r="11243" b="39468"/>
            <a:stretch>
              <a:fillRect/>
            </a:stretch>
          </p:blipFill>
          <p:spPr>
            <a:xfrm>
              <a:off x="4535944" y="2262232"/>
              <a:ext cx="1338521" cy="1144844"/>
            </a:xfrm>
            <a:prstGeom prst="rect">
              <a:avLst/>
            </a:prstGeom>
          </p:spPr>
        </p:pic>
        <p:pic>
          <p:nvPicPr>
            <p:cNvPr id="16" name="Hình ảnh 15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56051" y="2685251"/>
              <a:ext cx="170816" cy="298799"/>
            </a:xfrm>
            <a:prstGeom prst="rect">
              <a:avLst/>
            </a:prstGeom>
          </p:spPr>
        </p:pic>
        <p:pic>
          <p:nvPicPr>
            <p:cNvPr id="19" name="Hình ảnh 1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7683" y="2685253"/>
              <a:ext cx="170816" cy="298799"/>
            </a:xfrm>
            <a:prstGeom prst="rect">
              <a:avLst/>
            </a:prstGeom>
          </p:spPr>
        </p:pic>
        <p:pic>
          <p:nvPicPr>
            <p:cNvPr id="20" name="Hình ảnh 1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2617" y="2685253"/>
              <a:ext cx="170816" cy="298799"/>
            </a:xfrm>
            <a:prstGeom prst="rect">
              <a:avLst/>
            </a:prstGeom>
          </p:spPr>
        </p:pic>
        <p:pic>
          <p:nvPicPr>
            <p:cNvPr id="21" name="Hình ảnh 20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23433" y="2685254"/>
              <a:ext cx="170816" cy="298799"/>
            </a:xfrm>
            <a:prstGeom prst="rect">
              <a:avLst/>
            </a:prstGeom>
          </p:spPr>
        </p:pic>
        <p:pic>
          <p:nvPicPr>
            <p:cNvPr id="22" name="Hình ảnh 21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26867" y="2685252"/>
              <a:ext cx="170816" cy="298799"/>
            </a:xfrm>
            <a:prstGeom prst="rect">
              <a:avLst/>
            </a:prstGeom>
          </p:spPr>
        </p:pic>
      </p:grpSp>
      <p:sp>
        <p:nvSpPr>
          <p:cNvPr id="24" name="Hình chữ nhật 23"/>
          <p:cNvSpPr/>
          <p:nvPr/>
        </p:nvSpPr>
        <p:spPr>
          <a:xfrm>
            <a:off x="5350804" y="462834"/>
            <a:ext cx="3641702" cy="900247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54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Calibri" panose="020F0502020204030204"/>
              </a:rPr>
              <a:t>TRÒ CHƠI</a:t>
            </a:r>
            <a:endParaRPr lang="vi-VN" sz="5400" b="1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26" name="Hình chữ nhật 25"/>
          <p:cNvSpPr/>
          <p:nvPr/>
        </p:nvSpPr>
        <p:spPr>
          <a:xfrm>
            <a:off x="5145437" y="1483183"/>
            <a:ext cx="3996992" cy="2377574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TIÊM VẮC-XIN </a:t>
            </a:r>
          </a:p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PHÒNG DỊCH</a:t>
            </a:r>
          </a:p>
          <a:p>
            <a:pPr algn="ctr" defTabSz="685800">
              <a:defRPr/>
            </a:pPr>
            <a:r>
              <a:rPr lang="en-US" sz="5000" b="1" dirty="0">
                <a:ln w="6600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</a:rPr>
              <a:t>COVID-19</a:t>
            </a:r>
            <a:endParaRPr lang="vi-VN" sz="5000" b="1" dirty="0">
              <a:ln w="6600">
                <a:solidFill>
                  <a:srgbClr val="FF0000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2" name="y2meta.com - Karaoke Ghen Cô Vy - Beat Gốc (128 kbps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-426485" y="4826741"/>
            <a:ext cx="304800" cy="3048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8300" numSld="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>
            <a:off x="1306228" y="0"/>
            <a:ext cx="7514051" cy="51435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>
            <a:off x="-54912" y="2400300"/>
            <a:ext cx="2029968" cy="2743200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 rot="-768370">
            <a:off x="1908595" y="991993"/>
            <a:ext cx="474268" cy="567059"/>
          </a:xfrm>
          <a:prstGeom prst="rect">
            <a:avLst/>
          </a:prstGeom>
        </p:spPr>
      </p:pic>
      <p:pic>
        <p:nvPicPr>
          <p:cNvPr id="12" name="图片 2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2375042" y="4079629"/>
            <a:ext cx="2260592" cy="81864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600200" y="417238"/>
            <a:ext cx="7300398" cy="4547399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30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400" dirty="0">
                <a:solidFill>
                  <a:srgbClr val="3309E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buFontTx/>
              <a:buChar char="-"/>
              <a:defRPr/>
            </a:pP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409" y="320775"/>
            <a:ext cx="857250" cy="1657604"/>
          </a:xfrm>
          <a:prstGeom prst="rect">
            <a:avLst/>
          </a:prstGeom>
        </p:spPr>
      </p:pic>
      <p:pic>
        <p:nvPicPr>
          <p:cNvPr id="35" name="Hình ảnh 34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415" y="320775"/>
            <a:ext cx="857250" cy="1657604"/>
          </a:xfrm>
          <a:prstGeom prst="rect">
            <a:avLst/>
          </a:prstGeom>
        </p:spPr>
      </p:pic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9088" y="207645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342900" algn="just">
              <a:lnSpc>
                <a:spcPct val="125000"/>
              </a:lnSpc>
              <a:spcAft>
                <a:spcPts val="600"/>
              </a:spcAft>
            </a:pP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ộp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ữ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ật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ỉn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388890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43" name="Lục giác 42"/>
          <p:cNvSpPr/>
          <p:nvPr/>
        </p:nvSpPr>
        <p:spPr>
          <a:xfrm>
            <a:off x="4794825" y="347819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394622" y="171450"/>
            <a:ext cx="1544505" cy="1861446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53" name="Lục giác 52"/>
          <p:cNvSpPr/>
          <p:nvPr/>
        </p:nvSpPr>
        <p:spPr>
          <a:xfrm>
            <a:off x="466724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7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0500" y="3638760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3587" y="3625899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766" y="3638760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8564" y="3577422"/>
            <a:ext cx="1283404" cy="1283404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78821" y="3562350"/>
          <a:ext cx="285480" cy="47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0" imgW="2743200" imgH="4267200" progId="Equation.DSMT4">
                  <p:embed/>
                </p:oleObj>
              </mc:Choice>
              <mc:Fallback>
                <p:oleObj name="Equation" r:id="rId10" imgW="2743200" imgH="4267200" progId="Equation.DSMT4">
                  <p:embed/>
                  <p:pic>
                    <p:nvPicPr>
                      <p:cNvPr id="0" name="Picture 83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8821" y="3562350"/>
                        <a:ext cx="285480" cy="47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06878" y="4407909"/>
          <a:ext cx="272777" cy="45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2" imgW="3048000" imgH="3962400" progId="Equation.DSMT4">
                  <p:embed/>
                </p:oleObj>
              </mc:Choice>
              <mc:Fallback>
                <p:oleObj name="Equation" r:id="rId12" imgW="3048000" imgH="3962400" progId="Equation.DSMT4">
                  <p:embed/>
                  <p:pic>
                    <p:nvPicPr>
                      <p:cNvPr id="0" name="Picture 831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6878" y="4407909"/>
                        <a:ext cx="272777" cy="452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76008" y="4466053"/>
          <a:ext cx="283250" cy="48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4" imgW="3048000" imgH="4267200" progId="Equation.DSMT4">
                  <p:embed/>
                </p:oleObj>
              </mc:Choice>
              <mc:Fallback>
                <p:oleObj name="Equation" r:id="rId14" imgW="3048000" imgH="4267200" progId="Equation.DSMT4">
                  <p:embed/>
                  <p:pic>
                    <p:nvPicPr>
                      <p:cNvPr id="0" name="Picture 831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008" y="4466053"/>
                        <a:ext cx="283250" cy="482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79384" y="3577422"/>
          <a:ext cx="300271" cy="440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6" imgW="3048000" imgH="3962400" progId="Equation.DSMT4">
                  <p:embed/>
                </p:oleObj>
              </mc:Choice>
              <mc:Fallback>
                <p:oleObj name="Equation" r:id="rId16" imgW="3048000" imgH="3962400" progId="Equation.DSMT4">
                  <p:embed/>
                  <p:pic>
                    <p:nvPicPr>
                      <p:cNvPr id="0" name="Picture 83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79384" y="3577422"/>
                        <a:ext cx="300271" cy="440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" name="Hình ảnh 34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415" y="320775"/>
            <a:ext cx="857250" cy="1657604"/>
          </a:xfrm>
          <a:prstGeom prst="rect">
            <a:avLst/>
          </a:prstGeom>
        </p:spPr>
      </p:pic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7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792933" y="346110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43" name="Lục giác 42"/>
          <p:cNvSpPr/>
          <p:nvPr/>
        </p:nvSpPr>
        <p:spPr>
          <a:xfrm>
            <a:off x="480238" y="3450769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2254522" y="134534"/>
            <a:ext cx="1584053" cy="1909109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53" name="Lục giác 52"/>
          <p:cNvSpPr/>
          <p:nvPr/>
        </p:nvSpPr>
        <p:spPr>
          <a:xfrm>
            <a:off x="480238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9520" y="3594823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367" y="3539321"/>
            <a:ext cx="1283404" cy="1283404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745582" y="3573066"/>
          <a:ext cx="330161" cy="4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" name="Equation" r:id="rId9" imgW="3048000" imgH="3962400" progId="Equation.DSMT4">
                  <p:embed/>
                </p:oleObj>
              </mc:Choice>
              <mc:Fallback>
                <p:oleObj name="Equation" r:id="rId9" imgW="3048000" imgH="3962400" progId="Equation.DSMT4">
                  <p:embed/>
                  <p:pic>
                    <p:nvPicPr>
                      <p:cNvPr id="0" name="Picture 933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5582" y="3573066"/>
                        <a:ext cx="330161" cy="455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78957" y="4452950"/>
          <a:ext cx="285480" cy="472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" name="Equation" r:id="rId11" imgW="2743200" imgH="4267200" progId="Equation.DSMT4">
                  <p:embed/>
                </p:oleObj>
              </mc:Choice>
              <mc:Fallback>
                <p:oleObj name="Equation" r:id="rId11" imgW="2743200" imgH="4267200" progId="Equation.DSMT4">
                  <p:embed/>
                  <p:pic>
                    <p:nvPicPr>
                      <p:cNvPr id="0" name="Picture 933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8957" y="4452950"/>
                        <a:ext cx="285480" cy="472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57010" y="3578461"/>
          <a:ext cx="443893" cy="41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" name="Equation" r:id="rId13" imgW="4267200" imgH="3962400" progId="Equation.DSMT4">
                  <p:embed/>
                </p:oleObj>
              </mc:Choice>
              <mc:Fallback>
                <p:oleObj name="Equation" r:id="rId13" imgW="4267200" imgH="3962400" progId="Equation.DSMT4">
                  <p:embed/>
                  <p:pic>
                    <p:nvPicPr>
                      <p:cNvPr id="0" name="Picture 93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7010" y="3578461"/>
                        <a:ext cx="443893" cy="412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03928" y="4453478"/>
          <a:ext cx="471815" cy="47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15" imgW="4267200" imgH="4267200" progId="Equation.DSMT4">
                  <p:embed/>
                </p:oleObj>
              </mc:Choice>
              <mc:Fallback>
                <p:oleObj name="Equation" r:id="rId15" imgW="4267200" imgH="4267200" progId="Equation.DSMT4">
                  <p:embed/>
                  <p:pic>
                    <p:nvPicPr>
                      <p:cNvPr id="0" name="Picture 934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3928" y="4453478"/>
                        <a:ext cx="471815" cy="471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Hình ảnh 35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4812" y="320775"/>
            <a:ext cx="857250" cy="1657604"/>
          </a:xfrm>
          <a:prstGeom prst="rect">
            <a:avLst/>
          </a:prstGeom>
        </p:spPr>
      </p:pic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3337" y="317827"/>
            <a:ext cx="857250" cy="1657604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4734" y="314878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ộ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66725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7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7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Lục giác 42"/>
          <p:cNvSpPr/>
          <p:nvPr/>
        </p:nvSpPr>
        <p:spPr>
          <a:xfrm>
            <a:off x="4781550" y="3469921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4034250" y="200025"/>
            <a:ext cx="1532095" cy="1846488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25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oi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3" name="Lục giác 52"/>
          <p:cNvSpPr/>
          <p:nvPr/>
        </p:nvSpPr>
        <p:spPr>
          <a:xfrm>
            <a:off x="466724" y="4347632"/>
            <a:ext cx="3829051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7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7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5135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0322" y="3511198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49390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Hình ảnh 36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45415"/>
            <a:ext cx="652780" cy="1264920"/>
          </a:xfrm>
          <a:prstGeom prst="rect">
            <a:avLst/>
          </a:prstGeom>
        </p:spPr>
      </p:pic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94615"/>
            <a:ext cx="680085" cy="1315720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81000" y="158115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314325" y="4109085"/>
            <a:ext cx="4148455" cy="92202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đỉnh,12 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4 đường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ục giác 42"/>
          <p:cNvSpPr/>
          <p:nvPr/>
        </p:nvSpPr>
        <p:spPr>
          <a:xfrm>
            <a:off x="4738370" y="2806065"/>
            <a:ext cx="4148455" cy="78105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8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2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4191000" y="57150"/>
            <a:ext cx="1195705" cy="1441450"/>
          </a:xfrm>
          <a:prstGeom prst="rect">
            <a:avLst/>
          </a:prstGeom>
        </p:spPr>
      </p:pic>
      <p:sp>
        <p:nvSpPr>
          <p:cNvPr id="52" name="Lục giác 51"/>
          <p:cNvSpPr/>
          <p:nvPr/>
        </p:nvSpPr>
        <p:spPr>
          <a:xfrm>
            <a:off x="4794885" y="4109085"/>
            <a:ext cx="4268470" cy="92202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Lục giác 52"/>
          <p:cNvSpPr/>
          <p:nvPr/>
        </p:nvSpPr>
        <p:spPr>
          <a:xfrm>
            <a:off x="381000" y="2784475"/>
            <a:ext cx="4148455" cy="812800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marL="514350" indent="-514350"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8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52069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42104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210" y="3532139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008" y="3481867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>
            <a:fillRect/>
          </a:stretch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Hình chữ nhật 38"/>
          <p:cNvSpPr/>
          <p:nvPr/>
        </p:nvSpPr>
        <p:spPr>
          <a:xfrm>
            <a:off x="-24905" y="0"/>
            <a:ext cx="9168905" cy="2076450"/>
          </a:xfrm>
          <a:prstGeom prst="rect">
            <a:avLst/>
          </a:prstGeom>
          <a:solidFill>
            <a:srgbClr val="E4DB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Hình ảnh 37" descr="Ảnh có chứa văn bản, đồ chơi&#10;&#10;Mô tả được tạo tự độ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3284" y="331711"/>
            <a:ext cx="857250" cy="1657604"/>
          </a:xfrm>
          <a:prstGeom prst="rect">
            <a:avLst/>
          </a:prstGeom>
        </p:spPr>
      </p:pic>
      <p:sp>
        <p:nvSpPr>
          <p:cNvPr id="4" name="Hình chữ nhật: Góc Tròn 3"/>
          <p:cNvSpPr/>
          <p:nvPr/>
        </p:nvSpPr>
        <p:spPr>
          <a:xfrm>
            <a:off x="314325" y="2095500"/>
            <a:ext cx="8505825" cy="1162050"/>
          </a:xfrm>
          <a:prstGeom prst="round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sz="3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3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Lục giác 5"/>
          <p:cNvSpPr/>
          <p:nvPr/>
        </p:nvSpPr>
        <p:spPr>
          <a:xfrm>
            <a:off x="4791468" y="4347632"/>
            <a:ext cx="4028683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    4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ục giác 42"/>
          <p:cNvSpPr/>
          <p:nvPr/>
        </p:nvSpPr>
        <p:spPr>
          <a:xfrm>
            <a:off x="4781550" y="3469921"/>
            <a:ext cx="3981449" cy="682979"/>
          </a:xfrm>
          <a:prstGeom prst="hexagon">
            <a:avLst/>
          </a:prstGeom>
          <a:solidFill>
            <a:schemeClr val="accent1">
              <a:lumMod val="75000"/>
            </a:schemeClr>
          </a:solidFill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>
              <a:defRPr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2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66" t="11556" r="25305" b="6444"/>
          <a:stretch>
            <a:fillRect/>
          </a:stretch>
        </p:blipFill>
        <p:spPr>
          <a:xfrm>
            <a:off x="7548721" y="95251"/>
            <a:ext cx="1609916" cy="19402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Lục giác 51"/>
              <p:cNvSpPr/>
              <p:nvPr/>
            </p:nvSpPr>
            <p:spPr>
              <a:xfrm>
                <a:off x="1" y="3468565"/>
                <a:ext cx="4295774" cy="682979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.    </a:t>
                </a:r>
                <a14:m>
                  <m:oMath xmlns:m="http://schemas.openxmlformats.org/officeDocument/2006/math">
                    <m:r>
                      <a:rPr lang="en-US" sz="2800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2800" b="0" i="0" dirty="0" smtClean="0"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Lục giác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468565"/>
                <a:ext cx="4295774" cy="682979"/>
              </a:xfrm>
              <a:prstGeom prst="hexagon">
                <a:avLst/>
              </a:prstGeom>
              <a:blipFill rotWithShape="1">
                <a:blip r:embed="rId6"/>
                <a:stretch>
                  <a:fillRect l="-325" t="-2167" r="-325" b="-2058"/>
                </a:stretch>
              </a:blip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Lục giác 52"/>
              <p:cNvSpPr/>
              <p:nvPr/>
            </p:nvSpPr>
            <p:spPr>
              <a:xfrm>
                <a:off x="56760" y="4347632"/>
                <a:ext cx="4295774" cy="682979"/>
              </a:xfrm>
              <a:prstGeom prst="hexagon">
                <a:avLst/>
              </a:prstGeom>
              <a:solidFill>
                <a:schemeClr val="accent1">
                  <a:lumMod val="75000"/>
                </a:schemeClr>
              </a:solid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r>
                  <a:rPr lang="en-US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2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.     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3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Lục giác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60" y="4347632"/>
                <a:ext cx="4295774" cy="682979"/>
              </a:xfrm>
              <a:prstGeom prst="hexagon">
                <a:avLst/>
              </a:prstGeom>
              <a:blipFill rotWithShape="1">
                <a:blip r:embed="rId7"/>
                <a:stretch>
                  <a:fillRect l="-346" t="-2107" r="-320" b="-2025"/>
                </a:stretch>
              </a:blipFill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Hình ảnh 17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602567"/>
            <a:ext cx="1143000" cy="1143000"/>
          </a:xfrm>
          <a:prstGeom prst="rect">
            <a:avLst/>
          </a:prstGeom>
        </p:spPr>
      </p:pic>
      <p:pic>
        <p:nvPicPr>
          <p:cNvPr id="54" name="Hình ảnh 53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99998"/>
            <a:ext cx="1143000" cy="1143000"/>
          </a:xfrm>
          <a:prstGeom prst="rect">
            <a:avLst/>
          </a:prstGeom>
        </p:spPr>
      </p:pic>
      <p:pic>
        <p:nvPicPr>
          <p:cNvPr id="55" name="Hình ảnh 54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937" y="3574928"/>
            <a:ext cx="1143000" cy="1143000"/>
          </a:xfrm>
          <a:prstGeom prst="rect">
            <a:avLst/>
          </a:prstGeom>
        </p:spPr>
      </p:pic>
      <p:pic>
        <p:nvPicPr>
          <p:cNvPr id="47" name="Hình ảnh 46" descr="Ảnh có chứa văn bản, mẫu họa&#10;&#10;Mô tả được tạo tự độ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6961" y="3516143"/>
            <a:ext cx="1283404" cy="128340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2EF065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3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B3D23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rgbClr val="4F81BD">
                      <a:lumMod val="50000"/>
                    </a:srgbClr>
                  </a:solidFill>
                </a:ln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rgbClr val="4F81BD">
                    <a:lumMod val="50000"/>
                  </a:srgbClr>
                </a:solidFill>
              </a:ln>
              <a:gradFill>
                <a:gsLst>
                  <a:gs pos="0">
                    <a:srgbClr val="F79646">
                      <a:shade val="20000"/>
                      <a:satMod val="200000"/>
                    </a:srgbClr>
                  </a:gs>
                  <a:gs pos="78000">
                    <a:srgbClr val="F79646">
                      <a:tint val="90000"/>
                      <a:shade val="89000"/>
                      <a:satMod val="220000"/>
                    </a:srgbClr>
                  </a:gs>
                  <a:gs pos="100000">
                    <a:srgbClr val="F79646">
                      <a:tint val="12000"/>
                      <a:satMod val="255000"/>
                    </a:srgb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3990975"/>
            <a:ext cx="1143000" cy="1143000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-4763" y="514350"/>
            <a:ext cx="8727069" cy="523220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kern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kern="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387346" y="2008673"/>
            <a:ext cx="3693106" cy="24880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6681" y="1037570"/>
            <a:ext cx="86056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1)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à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rộ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b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a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 (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a, b, 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ù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ộ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ài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).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535781" y="1996767"/>
            <a:ext cx="4293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 smtClean="0"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fr-FR" sz="2800" dirty="0" smtClean="0">
                <a:latin typeface="Times New Roman" panose="02020603050405020304"/>
                <a:ea typeface="Times New Roman" panose="02020603050405020304"/>
              </a:rPr>
              <a:t>        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5781" y="3123484"/>
            <a:ext cx="1744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fr-FR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fr-FR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fr-FR" sz="2800" dirty="0" err="1" smtClean="0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fr-FR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24000" y="2524749"/>
          <a:ext cx="2206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5" imgW="52730400" imgH="11887200" progId="Equation.DSMT4">
                  <p:embed/>
                </p:oleObj>
              </mc:Choice>
              <mc:Fallback>
                <p:oleObj name="Equation" r:id="rId5" imgW="52730400" imgH="1188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524749"/>
                        <a:ext cx="220662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95706" y="3832225"/>
          <a:ext cx="1155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7" imgW="27736800" imgH="7620000" progId="Equation.DSMT4">
                  <p:embed/>
                </p:oleObj>
              </mc:Choice>
              <mc:Fallback>
                <p:oleObj name="Equation" r:id="rId7" imgW="27736800" imgH="7620000" progId="Equation.DSMT4">
                  <p:embed/>
                  <p:pic>
                    <p:nvPicPr>
                      <p:cNvPr id="0" name="Picture 1030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95706" y="3832225"/>
                        <a:ext cx="1155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6" grpId="0"/>
      <p:bldP spid="8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52400" y="55473"/>
            <a:ext cx="8915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/>
                <a:ea typeface="Times New Roman" panose="02020603050405020304"/>
              </a:rPr>
              <a:t>Ví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err="1">
                <a:latin typeface="Times New Roman" panose="02020603050405020304"/>
                <a:ea typeface="Times New Roman" panose="02020603050405020304"/>
              </a:rPr>
              <a:t>dụ</a:t>
            </a:r>
            <a:r>
              <a:rPr lang="en-US" sz="2800" b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dirty="0" smtClean="0">
                <a:latin typeface="Times New Roman" panose="02020603050405020304"/>
                <a:ea typeface="Times New Roman" panose="02020603050405020304"/>
              </a:rPr>
              <a:t>1:</a:t>
            </a:r>
          </a:p>
          <a:p>
            <a:pPr algn="just"/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Một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(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13)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ớ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ướ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á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ầ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ượ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4 cm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5 cm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iề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ao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12cm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h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. </a:t>
            </a:r>
            <a:endParaRPr lang="en-US" sz="2800" dirty="0"/>
          </a:p>
        </p:txBody>
      </p:sp>
      <p:pic>
        <p:nvPicPr>
          <p:cNvPr id="21" name="Picture 2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733515"/>
            <a:ext cx="1905000" cy="304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229600" y="3863295"/>
            <a:ext cx="1280205" cy="1280205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505798" y="1752600"/>
            <a:ext cx="74732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Giải</a:t>
            </a:r>
            <a:endParaRPr lang="en-US" sz="24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85204" y="2099608"/>
            <a:ext cx="6441187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o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884867" y="2589490"/>
            <a:ext cx="55178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sữ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046288" y="3113088"/>
          <a:ext cx="36655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5" imgW="88392000" imgH="12192000" progId="Equation.DSMT4">
                  <p:embed/>
                </p:oleObj>
              </mc:Choice>
              <mc:Fallback>
                <p:oleObj name="Equation" r:id="rId5" imgW="88392000" imgH="12192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113088"/>
                        <a:ext cx="3665537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990600" y="3601685"/>
            <a:ext cx="38138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085778" y="4124905"/>
          <a:ext cx="2840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7" imgW="67970400" imgH="12192000" progId="Equation.DSMT4">
                  <p:embed/>
                </p:oleObj>
              </mc:Choice>
              <mc:Fallback>
                <p:oleObj name="Equation" r:id="rId7" imgW="67970400" imgH="12192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778" y="4124905"/>
                        <a:ext cx="284003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6"/>
          <p:cNvSpPr/>
          <p:nvPr/>
        </p:nvSpPr>
        <p:spPr>
          <a:xfrm>
            <a:off x="6781800" y="4705350"/>
            <a:ext cx="153416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i="1" dirty="0">
                <a:latin typeface="Times New Roman" panose="02020603050405020304"/>
                <a:ea typeface="Times New Roman" panose="02020603050405020304"/>
              </a:rPr>
              <a:t> 13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3" grpId="0"/>
      <p:bldP spid="27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2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0" y="9015"/>
            <a:ext cx="9067800" cy="2362185"/>
            <a:chOff x="0" y="9015"/>
            <a:chExt cx="9067800" cy="236218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895600" y="1873519"/>
            <a:ext cx="884237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8" name="Equation" r:id="rId5" imgW="21640800" imgH="10972800" progId="Equation.DSMT4">
                    <p:embed/>
                  </p:oleObj>
                </mc:Choice>
                <mc:Fallback>
                  <p:oleObj name="Equation" r:id="rId5" imgW="21640800" imgH="10972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1873519"/>
                          <a:ext cx="884237" cy="485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0" y="9015"/>
              <a:ext cx="9067800" cy="236218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fr-FR" sz="2800" b="1" dirty="0" err="1">
                  <a:latin typeface="Times New Roman" panose="02020603050405020304"/>
                  <a:ea typeface="Times New Roman" panose="02020603050405020304"/>
                </a:rPr>
                <a:t>Bài</a:t>
              </a:r>
              <a:r>
                <a:rPr lang="fr-FR" sz="2800" b="1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b="1" dirty="0" err="1" smtClean="0">
                  <a:latin typeface="Times New Roman" panose="02020603050405020304"/>
                  <a:ea typeface="Times New Roman" panose="02020603050405020304"/>
                </a:rPr>
                <a:t>toán</a:t>
              </a:r>
              <a:r>
                <a:rPr lang="fr-FR" sz="2800" b="1" dirty="0" smtClean="0">
                  <a:latin typeface="Times New Roman" panose="02020603050405020304"/>
                  <a:ea typeface="Times New Roman" panose="02020603050405020304"/>
                </a:rPr>
                <a:t>:</a:t>
              </a:r>
              <a:r>
                <a:rPr lang="fr-FR" sz="2800" dirty="0" smtClean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Một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hình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hộp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chữ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nhật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có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kích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thước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trong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lòng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fr-FR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fr-FR" sz="2800" dirty="0">
                  <a:latin typeface="Times New Roman" panose="02020603050405020304"/>
                  <a:ea typeface="Times New Roman" panose="02020603050405020304"/>
                </a:rPr>
                <a:t> là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dà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smtClean="0">
                  <a:latin typeface="Times New Roman" panose="02020603050405020304"/>
                  <a:ea typeface="Times New Roman" panose="02020603050405020304"/>
                </a:rPr>
                <a:t>3 m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,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rộ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smtClean="0">
                  <a:latin typeface="Times New Roman" panose="02020603050405020304"/>
                  <a:ea typeface="Times New Roman" panose="02020603050405020304"/>
                </a:rPr>
                <a:t>2 m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à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iề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ao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smtClean="0">
                  <a:latin typeface="Times New Roman" panose="02020603050405020304"/>
                  <a:ea typeface="Times New Roman" panose="02020603050405020304"/>
                </a:rPr>
                <a:t>1 m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</a:p>
            <a:p>
              <a:pPr algn="just">
                <a:spcBef>
                  <a:spcPts val="300"/>
                </a:spcBef>
                <a:spcAft>
                  <a:spcPts val="300"/>
                </a:spcAft>
              </a:pP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a)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Tín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diện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tíc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xu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quanh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ủa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</a:p>
            <a:p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b)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Kh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không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ó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gườ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ta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ở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ò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ả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vào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,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ỗ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giờ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chả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 smtClean="0">
                  <a:latin typeface="Times New Roman" panose="02020603050405020304"/>
                  <a:ea typeface="Times New Roman" panose="02020603050405020304"/>
                </a:rPr>
                <a:t>được</a:t>
              </a:r>
              <a:r>
                <a:rPr lang="en-US" sz="2800" dirty="0" smtClean="0">
                  <a:latin typeface="Times New Roman" panose="02020603050405020304"/>
                  <a:ea typeface="Times New Roman" panose="02020603050405020304"/>
                </a:rPr>
                <a:t>           .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Hỏi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sau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mấ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giờ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bể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sẽ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đầy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latin typeface="Times New Roman" panose="02020603050405020304"/>
                  <a:ea typeface="Times New Roman" panose="02020603050405020304"/>
                </a:rPr>
                <a:t>nước</a:t>
              </a:r>
              <a:r>
                <a:rPr lang="en-US" sz="2800" dirty="0">
                  <a:latin typeface="Times New Roman" panose="02020603050405020304"/>
                  <a:ea typeface="Times New Roman" panose="02020603050405020304"/>
                </a:rPr>
                <a:t>.</a:t>
              </a:r>
              <a:endParaRPr lang="en-US" sz="2800" dirty="0"/>
            </a:p>
          </p:txBody>
        </p:sp>
      </p:grpSp>
      <p:sp>
        <p:nvSpPr>
          <p:cNvPr id="8" name="Rectangle 7"/>
          <p:cNvSpPr/>
          <p:nvPr/>
        </p:nvSpPr>
        <p:spPr>
          <a:xfrm>
            <a:off x="3657600" y="2267617"/>
            <a:ext cx="74732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Giải</a:t>
            </a:r>
            <a:endParaRPr lang="en-US" sz="24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0339" y="2571750"/>
            <a:ext cx="6470041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o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bể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ước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nê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: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838427" y="3097351"/>
            <a:ext cx="51042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a)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Diệ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tíc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xu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quanh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bể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là</a:t>
            </a: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 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957083"/>
              </p:ext>
            </p:extLst>
          </p:nvPr>
        </p:nvGraphicFramePr>
        <p:xfrm>
          <a:off x="5795756" y="3148314"/>
          <a:ext cx="3171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7" imgW="76504800" imgH="12192000" progId="Equation.DSMT4">
                  <p:embed/>
                </p:oleObj>
              </mc:Choice>
              <mc:Fallback>
                <p:oleObj name="Equation" r:id="rId7" imgW="76504800" imgH="12192000" progId="Equation.DSMT4">
                  <p:embed/>
                  <p:pic>
                    <p:nvPicPr>
                      <p:cNvPr id="0" name="Picture 134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756" y="3148314"/>
                        <a:ext cx="31718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59858" y="3714750"/>
            <a:ext cx="40462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 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80281"/>
              </p:ext>
            </p:extLst>
          </p:nvPr>
        </p:nvGraphicFramePr>
        <p:xfrm>
          <a:off x="4743671" y="3762362"/>
          <a:ext cx="221615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9" imgW="53035200" imgH="12192000" progId="Equation.DSMT4">
                  <p:embed/>
                </p:oleObj>
              </mc:Choice>
              <mc:Fallback>
                <p:oleObj name="Equation" r:id="rId9" imgW="53035200" imgH="12192000" progId="Equation.DSMT4">
                  <p:embed/>
                  <p:pic>
                    <p:nvPicPr>
                      <p:cNvPr id="0" name="Picture 134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671" y="3762362"/>
                        <a:ext cx="221615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38427" y="4324350"/>
            <a:ext cx="7592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i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ảy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                (</a:t>
            </a:r>
            <a:r>
              <a:rPr lang="fr-FR" sz="28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fr-FR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fr-FR" sz="28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095957"/>
              </p:ext>
            </p:extLst>
          </p:nvPr>
        </p:nvGraphicFramePr>
        <p:xfrm>
          <a:off x="5957712" y="4473033"/>
          <a:ext cx="1155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11" imgW="27736800" imgH="7924800" progId="Equation.DSMT4">
                  <p:embed/>
                </p:oleObj>
              </mc:Choice>
              <mc:Fallback>
                <p:oleObj name="Equation" r:id="rId11" imgW="27736800" imgH="7924800" progId="Equation.DSMT4">
                  <p:embed/>
                  <p:pic>
                    <p:nvPicPr>
                      <p:cNvPr id="0" name="Picture 134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7712" y="4473033"/>
                        <a:ext cx="1155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28600" y="4202634"/>
            <a:ext cx="940866" cy="940866"/>
          </a:xfrm>
          <a:prstGeom prst="rect">
            <a:avLst/>
          </a:prstGeom>
        </p:spPr>
      </p:pic>
      <p:pic>
        <p:nvPicPr>
          <p:cNvPr id="2" name="3 Minute Timer with Music for Kids! Countdown Videos HD!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81" y="3620571"/>
            <a:ext cx="983870" cy="5528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51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  <p:bldP spid="12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57400" y="44062"/>
            <a:ext cx="481676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800" dirty="0" smtClean="0">
                <a:solidFill>
                  <a:srgbClr val="0000CC"/>
                </a:solidFill>
                <a:latin typeface="Times New Roman" panose="02020603050405020304"/>
                <a:ea typeface="Times New Roman" panose="02020603050405020304"/>
              </a:rPr>
              <a:t>VẼ SƠ ĐỒ TƯ DUY BÀI HỌC</a:t>
            </a:r>
            <a:endParaRPr lang="en-US" sz="2800" dirty="0">
              <a:solidFill>
                <a:srgbClr val="0000CC"/>
              </a:solidFill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180" y="3340735"/>
            <a:ext cx="1803400" cy="18027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44241" y="642428"/>
            <a:ext cx="8583295" cy="2892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685800" y="-19050"/>
            <a:ext cx="79819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2667000" y="361950"/>
            <a:ext cx="32061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219200" y="1153537"/>
            <a:ext cx="563816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ẩn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ị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ớ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oàn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ộ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ộ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dung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I, III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ập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ương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– T 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739" y="1809750"/>
            <a:ext cx="1545525" cy="2156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09750"/>
            <a:ext cx="1447800" cy="2057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Bế Cá Mini - Bể cá mini để bàn phong thủy văn phò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39191"/>
            <a:ext cx="1905000" cy="20279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Hình lập phương là hình gì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1" r="34360"/>
          <a:stretch>
            <a:fillRect/>
          </a:stretch>
        </p:blipFill>
        <p:spPr bwMode="auto">
          <a:xfrm>
            <a:off x="6815138" y="1627148"/>
            <a:ext cx="1871662" cy="2544802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-15334" y="-9377"/>
            <a:ext cx="1402267" cy="1530927"/>
            <a:chOff x="2560133" y="-79663"/>
            <a:chExt cx="1859467" cy="1857376"/>
          </a:xfrm>
        </p:grpSpPr>
        <p:pic>
          <p:nvPicPr>
            <p:cNvPr id="1028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2560133" y="-79663"/>
              <a:ext cx="1630867" cy="18573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0814" y="-59523"/>
              <a:ext cx="1638786" cy="18170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1386933" y="273627"/>
            <a:ext cx="6004467" cy="1359657"/>
            <a:chOff x="0" y="15213"/>
            <a:chExt cx="6096000" cy="719549"/>
          </a:xfrm>
        </p:grpSpPr>
        <p:sp>
          <p:nvSpPr>
            <p:cNvPr id="10" name="Rounded Rectangle 9"/>
            <p:cNvSpPr/>
            <p:nvPr/>
          </p:nvSpPr>
          <p:spPr>
            <a:xfrm>
              <a:off x="0" y="15213"/>
              <a:ext cx="6096000" cy="719549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35125" y="50338"/>
              <a:ext cx="6025750" cy="649299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4300" tIns="114300" rIns="114300" bIns="114300" numCol="1" spcCol="1270" anchor="ctr" anchorCtr="0">
              <a:noAutofit/>
            </a:bodyPr>
            <a:lstStyle/>
            <a:p>
              <a:pPr lvl="0" algn="l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000" kern="1200" dirty="0"/>
            </a:p>
          </p:txBody>
        </p:sp>
      </p:grpSp>
      <p:sp>
        <p:nvSpPr>
          <p:cNvPr id="6" name="Rectangle 5"/>
          <p:cNvSpPr/>
          <p:nvPr/>
        </p:nvSpPr>
        <p:spPr>
          <a:xfrm>
            <a:off x="1600200" y="432955"/>
            <a:ext cx="575660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em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hãy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quan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á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à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nêu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mộ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ài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ặ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iểm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hung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ủa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đó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về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cạnh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,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mặt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, </a:t>
            </a:r>
            <a:r>
              <a:rPr lang="en-US" sz="2400" dirty="0" err="1">
                <a:latin typeface="Times New Roman" panose="02020603050405020304"/>
                <a:ea typeface="Arial" panose="020B0604020202020204"/>
              </a:rPr>
              <a:t>số</a:t>
            </a:r>
            <a:r>
              <a:rPr lang="en-US" sz="2400" dirty="0"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latin typeface="Times New Roman" panose="02020603050405020304"/>
                <a:ea typeface="Arial" panose="020B0604020202020204"/>
              </a:rPr>
              <a:t>đỉnh</a:t>
            </a:r>
            <a:r>
              <a:rPr lang="en-US" sz="2400" dirty="0" smtClean="0">
                <a:latin typeface="Times New Roman" panose="02020603050405020304"/>
                <a:ea typeface="Arial" panose="020B0604020202020204"/>
              </a:rPr>
              <a:t>.</a:t>
            </a:r>
            <a:endParaRPr lang="en-US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276" y="2724150"/>
            <a:ext cx="1483086" cy="2069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66725"/>
            <a:ext cx="1295400" cy="1599464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Bế Cá Mini - Bể cá mini để bàn phong thủy văn phò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571750"/>
            <a:ext cx="1905000" cy="20279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Hình lập phương là hình gì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11" r="34360"/>
          <a:stretch>
            <a:fillRect/>
          </a:stretch>
        </p:blipFill>
        <p:spPr bwMode="auto">
          <a:xfrm>
            <a:off x="7010400" y="322843"/>
            <a:ext cx="1643062" cy="216960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335881" y="134618"/>
            <a:ext cx="401815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ảnh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ặc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iểm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hung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ều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: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12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cạnh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 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 6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mặt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  </a:t>
            </a:r>
          </a:p>
          <a:p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             8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đỉnh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/>
                <a:ea typeface="Arial" panose="020B0604020202020204"/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2400" y="2090933"/>
            <a:ext cx="5562600" cy="193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-228600" y="36368"/>
            <a:ext cx="1752600" cy="17526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8575" y="-6865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>
          <a:xfrm>
            <a:off x="255052" y="1581150"/>
            <a:ext cx="6470746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ỘP CHỮ NHẬT. </a:t>
            </a:r>
          </a:p>
          <a:p>
            <a:pPr algn="ctr"/>
            <a:r>
              <a:rPr lang="en-US" sz="4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LẬP PHƯƠNG</a:t>
            </a:r>
            <a:endParaRPr lang="en-US" sz="4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957" y="819150"/>
            <a:ext cx="271548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BÀI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" name="Rectangle 4"/>
          <p:cNvSpPr/>
          <p:nvPr/>
        </p:nvSpPr>
        <p:spPr>
          <a:xfrm>
            <a:off x="2819400" y="15113"/>
            <a:ext cx="612597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TRỰC QUAN</a:t>
            </a:r>
          </a:p>
        </p:txBody>
      </p:sp>
      <p:sp>
        <p:nvSpPr>
          <p:cNvPr id="8" name="Rectangle 5"/>
          <p:cNvSpPr/>
          <p:nvPr/>
        </p:nvSpPr>
        <p:spPr>
          <a:xfrm>
            <a:off x="31631" y="104302"/>
            <a:ext cx="2674450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2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32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endParaRPr lang="en-US" sz="32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2133600" y="3181350"/>
            <a:ext cx="1759392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/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/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  <p:sp>
        <p:nvSpPr>
          <p:cNvPr id="7" name="Google Shape;163;p20"/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  <p:sp>
        <p:nvSpPr>
          <p:cNvPr id="8" name="Google Shape;157;p20"/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endParaRPr sz="105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33338" y="1134130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8810" y="-109840"/>
            <a:ext cx="1005190" cy="100519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30970" y="1190461"/>
            <a:ext cx="5912643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        +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ê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giấy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ẻ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ô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uô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6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ở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1 (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em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đã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huẩn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bị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ở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nhà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).</a:t>
            </a:r>
            <a:endParaRPr lang="en-US" sz="2800" dirty="0">
              <a:latin typeface="Times New Roman" panose="02020603050405020304"/>
              <a:ea typeface="Times New Roman" panose="02020603050405020304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+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ắ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rờ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a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ườ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iề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ẽ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gấ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lạ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ể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ượ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khối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ư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2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latin typeface="Times New Roman" panose="02020603050405020304"/>
              <a:ea typeface="Times New Roman" panose="02020603050405020304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/>
          <a:stretch>
            <a:fillRect/>
          </a:stretch>
        </p:blipFill>
        <p:spPr>
          <a:xfrm>
            <a:off x="6197601" y="3184173"/>
            <a:ext cx="1421130" cy="108204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5244" y="3429803"/>
            <a:ext cx="59888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-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2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êu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ố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ên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04800" y="4423128"/>
            <a:ext cx="8670963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2800" b="1" i="1" dirty="0" err="1">
                <a:latin typeface="Times New Roman" panose="02020603050405020304"/>
                <a:ea typeface="Times New Roman" panose="02020603050405020304"/>
              </a:rPr>
              <a:t>Nhận</a:t>
            </a:r>
            <a:r>
              <a:rPr lang="en-US" sz="2800" b="1" i="1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b="1" i="1" dirty="0" err="1">
                <a:latin typeface="Times New Roman" panose="02020603050405020304"/>
                <a:ea typeface="Times New Roman" panose="02020603050405020304"/>
              </a:rPr>
              <a:t>xét</a:t>
            </a:r>
            <a:r>
              <a:rPr lang="en-US" sz="2800" b="1" i="1" dirty="0">
                <a:latin typeface="Times New Roman" panose="02020603050405020304"/>
                <a:ea typeface="Times New Roman" panose="02020603050405020304"/>
              </a:rPr>
              <a:t>: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ó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6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, 12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8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. 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-4763" y="514350"/>
            <a:ext cx="3249608" cy="523220"/>
          </a:xfrm>
          <a:prstGeom prst="rect">
            <a:avLst/>
          </a:prstGeom>
          <a:solidFill>
            <a:srgbClr val="FFC000">
              <a:lumMod val="40000"/>
              <a:lumOff val="6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5943600" y="1047750"/>
            <a:ext cx="3156585" cy="1861185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3" grpId="0"/>
      <p:bldP spid="31" grpId="0" animBg="1"/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4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3048000" y="1916884"/>
            <a:ext cx="3962400" cy="286466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66800" y="460728"/>
            <a:ext cx="6096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Quan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sá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3 SGK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rang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76.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Đọc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tên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mặt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,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ạ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và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ác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đỉ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ủa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ình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hộp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>
                <a:latin typeface="Times New Roman" panose="02020603050405020304"/>
                <a:ea typeface="Times New Roman" panose="02020603050405020304"/>
              </a:rPr>
              <a:t>chữ</a:t>
            </a:r>
            <a:r>
              <a:rPr lang="en-US" sz="2800" dirty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nhật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 </a:t>
            </a:r>
            <a:r>
              <a:rPr lang="en-US" sz="2800" dirty="0" err="1" smtClean="0">
                <a:latin typeface="Times New Roman" panose="02020603050405020304"/>
                <a:ea typeface="Times New Roman" panose="02020603050405020304"/>
              </a:rPr>
              <a:t>đó</a:t>
            </a:r>
            <a:r>
              <a:rPr lang="en-US" sz="2800" dirty="0" smtClean="0">
                <a:latin typeface="Times New Roman" panose="02020603050405020304"/>
                <a:ea typeface="Times New Roman" panose="02020603050405020304"/>
              </a:rPr>
              <a:t>.</a:t>
            </a:r>
            <a:endParaRPr lang="en-US" sz="2800" dirty="0">
              <a:effectLst/>
              <a:latin typeface="Times New Roman" panose="02020603050405020304"/>
              <a:ea typeface="Times New Roman" panose="02020603050405020304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79103"/>
            <a:ext cx="1066800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>
            <a:fillRect/>
          </a:stretch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999438" y="463354"/>
            <a:ext cx="7839762" cy="954107"/>
            <a:chOff x="91687" y="955040"/>
            <a:chExt cx="5398294" cy="924292"/>
          </a:xfrm>
        </p:grpSpPr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91687" y="955040"/>
              <a:ext cx="5398294" cy="9242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 smtClean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Quan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sát</a:t>
              </a:r>
              <a:r>
                <a:rPr lang="en-US" sz="2800" dirty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 </a:t>
              </a:r>
              <a:r>
                <a:rPr lang="en-US" sz="2800" dirty="0" smtClean="0">
                  <a:solidFill>
                    <a:prstClr val="black"/>
                  </a:solidFill>
                  <a:latin typeface="Times New Roman" panose="02020603050405020304"/>
                  <a:ea typeface="Times New Roman" panose="02020603050405020304"/>
                </a:rPr>
                <a:t>h</a:t>
              </a:r>
              <a:r>
                <a:rPr kumimoji="0" lang="fr-FR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ình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ộp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</a:p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iền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ỗ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800" dirty="0" err="1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ống</a:t>
              </a:r>
              <a:r>
                <a:rPr lang="fr-FR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fr-FR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kumimoji="0" lang="fr-FR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149465"/>
                </p:ext>
              </p:extLst>
            </p:nvPr>
          </p:nvGraphicFramePr>
          <p:xfrm>
            <a:off x="3010787" y="1122553"/>
            <a:ext cx="1849557" cy="250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3" name="Equation" r:id="rId4" imgW="2425700" imgH="316865" progId="Equation.DSMT4">
                    <p:embed/>
                  </p:oleObj>
                </mc:Choice>
                <mc:Fallback>
                  <p:oleObj name="Equation" r:id="rId4" imgW="2425700" imgH="31686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0787" y="1122553"/>
                          <a:ext cx="1849557" cy="2509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1"/>
          <p:cNvSpPr/>
          <p:nvPr/>
        </p:nvSpPr>
        <p:spPr>
          <a:xfrm>
            <a:off x="0" y="0"/>
            <a:ext cx="6340582" cy="461665"/>
          </a:xfrm>
          <a:prstGeom prst="rect">
            <a:avLst/>
          </a:prstGeom>
          <a:solidFill>
            <a:schemeClr val="bg2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err="1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…,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n w="1905">
                  <a:solidFill>
                    <a:schemeClr val="accent1">
                      <a:lumMod val="50000"/>
                    </a:schemeClr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endParaRPr lang="en-US" sz="2400" dirty="0">
              <a:ln w="1905">
                <a:solidFill>
                  <a:schemeClr val="accent1">
                    <a:lumMod val="50000"/>
                  </a:schemeClr>
                </a:solidFill>
              </a:ln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79103"/>
            <a:ext cx="1063112" cy="523220"/>
          </a:xfrm>
          <a:prstGeom prst="rect">
            <a:avLst/>
          </a:prstGeom>
          <a:solidFill>
            <a:srgbClr val="ED7D31">
              <a:lumMod val="75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kern="0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HĐ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65306" y="151765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6" imgW="20726400" imgH="6705600" progId="Equation.DSMT4">
                  <p:embed/>
                </p:oleObj>
              </mc:Choice>
              <mc:Fallback>
                <p:oleObj name="Equation" r:id="rId6" imgW="20726400" imgH="670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306" y="1517650"/>
                        <a:ext cx="8763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38517" y="1508918"/>
          <a:ext cx="112871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8" imgW="27432000" imgH="7010400" progId="Equation.DSMT4">
                  <p:embed/>
                </p:oleObj>
              </mc:Choice>
              <mc:Fallback>
                <p:oleObj name="Equation" r:id="rId8" imgW="27432000" imgH="701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517" y="1508918"/>
                        <a:ext cx="112871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263565" y="1995626"/>
          <a:ext cx="1016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Equation" r:id="rId10" imgW="24384000" imgH="8229600" progId="Equation.DSMT4">
                  <p:embed/>
                </p:oleObj>
              </mc:Choice>
              <mc:Fallback>
                <p:oleObj name="Equation" r:id="rId10" imgW="24384000" imgH="822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65" y="1995626"/>
                        <a:ext cx="10160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2800" y="1994039"/>
          <a:ext cx="10477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Equation" r:id="rId12" imgW="25298400" imgH="8229600" progId="Equation.DSMT4">
                  <p:embed/>
                </p:oleObj>
              </mc:Choice>
              <mc:Fallback>
                <p:oleObj name="Equation" r:id="rId12" imgW="25298400" imgH="822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94039"/>
                        <a:ext cx="10477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495800" y="1994039"/>
          <a:ext cx="11557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Equation" r:id="rId14" imgW="27736800" imgH="8229600" progId="Equation.DSMT4">
                  <p:embed/>
                </p:oleObj>
              </mc:Choice>
              <mc:Fallback>
                <p:oleObj name="Equation" r:id="rId14" imgW="27736800" imgH="822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94039"/>
                        <a:ext cx="11557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760244" y="1984751"/>
          <a:ext cx="10620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" name="Equation" r:id="rId16" imgW="25603200" imgH="6705600" progId="Equation.DSMT4">
                  <p:embed/>
                </p:oleObj>
              </mc:Choice>
              <mc:Fallback>
                <p:oleObj name="Equation" r:id="rId16" imgW="25603200" imgH="670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0244" y="1984751"/>
                        <a:ext cx="106203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19049" y="1395740"/>
            <a:ext cx="5594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.,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0" y="1918960"/>
            <a:ext cx="40623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ặt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35718" y="2315557"/>
            <a:ext cx="4201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16668" y="2817346"/>
            <a:ext cx="42017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9525" y="3317169"/>
            <a:ext cx="35557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3840389"/>
            <a:ext cx="46057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kumimoji="0" 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……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399695" y="2400954"/>
          <a:ext cx="50688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" name="Equation" r:id="rId18" imgW="117652800" imgH="7924800" progId="Equation.DSMT4">
                  <p:embed/>
                </p:oleObj>
              </mc:Choice>
              <mc:Fallback>
                <p:oleObj name="Equation" r:id="rId18" imgW="117652800" imgH="7924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95" y="2400954"/>
                        <a:ext cx="50688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2380238" y="2919173"/>
          <a:ext cx="23701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" name="Equation" r:id="rId20" imgW="55473600" imgH="8229600" progId="Equation.DSMT4">
                  <p:embed/>
                </p:oleObj>
              </mc:Choice>
              <mc:Fallback>
                <p:oleObj name="Equation" r:id="rId20" imgW="55473600" imgH="8229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238" y="2919173"/>
                        <a:ext cx="23701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6"/>
          <p:cNvSpPr>
            <a:spLocks noChangeArrowheads="1"/>
          </p:cNvSpPr>
          <p:nvPr/>
        </p:nvSpPr>
        <p:spPr bwMode="auto">
          <a:xfrm>
            <a:off x="0" y="244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725613" y="3416854"/>
          <a:ext cx="28463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" name="Equation" r:id="rId22" imgW="2848610" imgH="326390" progId="Equation.DSMT4">
                  <p:embed/>
                </p:oleObj>
              </mc:Choice>
              <mc:Fallback>
                <p:oleObj name="Equation" r:id="rId22" imgW="2848610" imgH="326390" progId="Equation.DSMT4">
                  <p:embed/>
                  <p:pic>
                    <p:nvPicPr>
                      <p:cNvPr id="0" name="Picture 253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25613" y="3416854"/>
                        <a:ext cx="284638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750134" y="3936899"/>
          <a:ext cx="2514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" name="Equation" r:id="rId24" imgW="60350400" imgH="7924800" progId="Equation.DSMT4">
                  <p:embed/>
                </p:oleObj>
              </mc:Choice>
              <mc:Fallback>
                <p:oleObj name="Equation" r:id="rId24" imgW="60350400" imgH="7924800" progId="Equation.DSMT4">
                  <p:embed/>
                  <p:pic>
                    <p:nvPicPr>
                      <p:cNvPr id="0" name="Picture 253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50134" y="3936899"/>
                        <a:ext cx="2514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85" name="Picture 3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767509"/>
            <a:ext cx="3173901" cy="238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/>
      <p:bldP spid="23" grpId="0"/>
      <p:bldP spid="24" grpId="0"/>
      <p:bldP spid="25" grpId="0"/>
      <p:bldP spid="26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3</TotalTime>
  <Words>1221</Words>
  <Application>Microsoft Office PowerPoint</Application>
  <PresentationFormat>On-screen Show (16:9)</PresentationFormat>
  <Paragraphs>141</Paragraphs>
  <Slides>28</Slides>
  <Notes>4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SUS</cp:lastModifiedBy>
  <cp:revision>253</cp:revision>
  <dcterms:created xsi:type="dcterms:W3CDTF">2021-07-22T17:31:00Z</dcterms:created>
  <dcterms:modified xsi:type="dcterms:W3CDTF">2024-11-10T06:1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F4AE1BF3DCA494FA4809332B706E0E0</vt:lpwstr>
  </property>
  <property fmtid="{D5CDD505-2E9C-101B-9397-08002B2CF9AE}" pid="3" name="KSOProductBuildVer">
    <vt:lpwstr>1033-11.2.0.11191</vt:lpwstr>
  </property>
</Properties>
</file>